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5EBE" w:rsidRPr="000102C7" w:rsidRDefault="008E5EBE" w:rsidP="009B799F">
      <w:pPr>
        <w:pStyle w:val="a"/>
        <w:ind w:firstLineChars="0" w:firstLine="0"/>
        <w:rPr>
          <w:b/>
        </w:rPr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</w:rPr>
        <w:t>9-23</w:t>
      </w:r>
      <w:bookmarkEnd w:id="0"/>
      <w:r w:rsidRPr="000102C7">
        <w:rPr>
          <w:rFonts w:hint="eastAsia"/>
          <w:b/>
        </w:rPr>
        <w:t>】</w:t>
      </w:r>
      <w:r w:rsidRPr="00380250">
        <w:t xml:space="preserve"> </w:t>
      </w:r>
      <w:r w:rsidRPr="00380250">
        <w:rPr>
          <w:rFonts w:hint="eastAsia"/>
        </w:rPr>
        <w:t>求行列式矩阵</w:t>
      </w:r>
      <w:r w:rsidRPr="00380250">
        <w:t>A</w:t>
      </w:r>
      <w:r>
        <w:rPr>
          <w:b/>
        </w:rPr>
        <w:t>=</w:t>
      </w:r>
      <w:r w:rsidRPr="00441283">
        <w:rPr>
          <w:position w:val="-50"/>
        </w:rPr>
        <w:object w:dxaOrig="11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56.25pt" o:ole="">
            <v:imagedata r:id="rId6" o:title=""/>
          </v:shape>
          <o:OLEObject Type="Embed" ProgID="Equation.DSMT4" ShapeID="_x0000_i1025" DrawAspect="Content" ObjectID="_1482490978" r:id="rId7"/>
        </w:object>
      </w:r>
      <w:r>
        <w:rPr>
          <w:rFonts w:hint="eastAsia"/>
        </w:rPr>
        <w:t>的特征向量矩阵，特征量矩阵。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A=[1 2 3;4 5 6;7 8 9];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[x,y]=eig(A)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x =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-0.2320   -0.7858    0.4082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-0.5253   -0.0868   -0.8165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-0.8187    0.6123    0.4082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>y =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16.1168         0         0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    0   -1.1168         0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sz w:val="18"/>
          <w:szCs w:val="18"/>
        </w:rPr>
        <w:t xml:space="preserve">         0         0   -0.0000</w:t>
      </w:r>
    </w:p>
    <w:p w:rsidR="008E5EBE" w:rsidRPr="00093588" w:rsidRDefault="008E5EBE" w:rsidP="00750FC0">
      <w:pPr>
        <w:pStyle w:val="a0"/>
        <w:ind w:firstLine="31680"/>
        <w:rPr>
          <w:sz w:val="18"/>
          <w:szCs w:val="18"/>
        </w:rPr>
      </w:pPr>
      <w:r w:rsidRPr="00093588">
        <w:rPr>
          <w:rFonts w:hint="eastAsia"/>
          <w:sz w:val="18"/>
          <w:szCs w:val="18"/>
        </w:rPr>
        <w:t>其中</w:t>
      </w:r>
      <w:r w:rsidRPr="00093588">
        <w:rPr>
          <w:sz w:val="18"/>
          <w:szCs w:val="18"/>
        </w:rPr>
        <w:t>x</w:t>
      </w:r>
      <w:r w:rsidRPr="00093588">
        <w:rPr>
          <w:rFonts w:hint="eastAsia"/>
          <w:sz w:val="18"/>
          <w:szCs w:val="18"/>
        </w:rPr>
        <w:t>为特征向量矩阵，</w:t>
      </w:r>
      <w:r w:rsidRPr="00093588">
        <w:rPr>
          <w:sz w:val="18"/>
          <w:szCs w:val="18"/>
        </w:rPr>
        <w:t>y</w:t>
      </w:r>
      <w:r w:rsidRPr="00093588">
        <w:rPr>
          <w:rFonts w:hint="eastAsia"/>
          <w:sz w:val="18"/>
          <w:szCs w:val="18"/>
        </w:rPr>
        <w:t>为特征值矩阵。</w:t>
      </w:r>
    </w:p>
    <w:p w:rsidR="008E5EBE" w:rsidRPr="009B799F" w:rsidRDefault="008E5EBE" w:rsidP="00523B47">
      <w:pPr>
        <w:ind w:firstLine="31680"/>
      </w:pPr>
    </w:p>
    <w:sectPr w:rsidR="008E5EBE" w:rsidRPr="009B799F" w:rsidSect="00506CDD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5EBE" w:rsidRDefault="008E5EBE" w:rsidP="00523B47">
      <w:pPr>
        <w:ind w:firstLine="31680"/>
      </w:pPr>
      <w:r>
        <w:separator/>
      </w:r>
    </w:p>
  </w:endnote>
  <w:endnote w:type="continuationSeparator" w:id="1">
    <w:p w:rsidR="008E5EBE" w:rsidRDefault="008E5EBE" w:rsidP="00523B47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EBE" w:rsidRDefault="008E5EBE" w:rsidP="00523B47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EBE" w:rsidRDefault="008E5EBE" w:rsidP="00523B47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EBE" w:rsidRDefault="008E5EBE" w:rsidP="00523B47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5EBE" w:rsidRDefault="008E5EBE" w:rsidP="00523B47">
      <w:pPr>
        <w:ind w:firstLine="31680"/>
      </w:pPr>
      <w:r>
        <w:separator/>
      </w:r>
    </w:p>
  </w:footnote>
  <w:footnote w:type="continuationSeparator" w:id="1">
    <w:p w:rsidR="008E5EBE" w:rsidRDefault="008E5EBE" w:rsidP="00523B47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EBE" w:rsidRDefault="008E5EBE" w:rsidP="00523B47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EBE" w:rsidRPr="002D7E3E" w:rsidRDefault="008E5EBE" w:rsidP="00523B47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EBE" w:rsidRDefault="008E5EBE" w:rsidP="00523B47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93588"/>
    <w:rsid w:val="00155138"/>
    <w:rsid w:val="002B67BC"/>
    <w:rsid w:val="002C2EDA"/>
    <w:rsid w:val="002D7E3E"/>
    <w:rsid w:val="002E6832"/>
    <w:rsid w:val="00377267"/>
    <w:rsid w:val="00380250"/>
    <w:rsid w:val="00441283"/>
    <w:rsid w:val="004A1AC0"/>
    <w:rsid w:val="004A59A8"/>
    <w:rsid w:val="00506CDD"/>
    <w:rsid w:val="00523B47"/>
    <w:rsid w:val="006716E1"/>
    <w:rsid w:val="006E2EFB"/>
    <w:rsid w:val="00714BB2"/>
    <w:rsid w:val="00750FC0"/>
    <w:rsid w:val="0087655C"/>
    <w:rsid w:val="008E5EBE"/>
    <w:rsid w:val="008F6A76"/>
    <w:rsid w:val="009005FA"/>
    <w:rsid w:val="00980877"/>
    <w:rsid w:val="009B799F"/>
    <w:rsid w:val="00A75F60"/>
    <w:rsid w:val="00AC07F8"/>
    <w:rsid w:val="00AE5CD1"/>
    <w:rsid w:val="00B629CD"/>
    <w:rsid w:val="00BB4034"/>
    <w:rsid w:val="00C35958"/>
    <w:rsid w:val="00CA51B2"/>
    <w:rsid w:val="00CB333B"/>
    <w:rsid w:val="00D314C7"/>
    <w:rsid w:val="00DB56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45</Words>
  <Characters>26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37:00Z</dcterms:created>
  <dcterms:modified xsi:type="dcterms:W3CDTF">2015-01-11T06:17:00Z</dcterms:modified>
</cp:coreProperties>
</file>